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C0EE3" w:rsidRDefault="001C0EE3"/>
    <w:p w:rsidR="00FE5BA4" w:rsidRDefault="00FE5BA4">
      <w:pPr>
        <w:rPr>
          <w:rFonts w:ascii="Verdana" w:hAnsi="Verdana"/>
          <w:sz w:val="16"/>
          <w:szCs w:val="16"/>
        </w:rPr>
      </w:pPr>
      <w:r w:rsidRPr="00FE5BA4">
        <w:rPr>
          <w:rFonts w:ascii="Verdana" w:hAnsi="Verdana"/>
          <w:position w:val="-160"/>
          <w:sz w:val="16"/>
          <w:szCs w:val="16"/>
        </w:rPr>
        <w:object w:dxaOrig="4400" w:dyaOrig="3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20.2pt;height:166.2pt" o:ole="">
            <v:imagedata r:id="rId4" o:title=""/>
          </v:shape>
          <o:OLEObject Type="Embed" ProgID="Equation.DSMT4" ShapeID="_x0000_i1027" DrawAspect="Content" ObjectID="_1650356814" r:id="rId5"/>
        </w:object>
      </w:r>
    </w:p>
    <w:p w:rsidR="00FE5BA4" w:rsidRDefault="00FE5BA4"/>
    <w:p w:rsidR="00FE5BA4" w:rsidRDefault="00FE5BA4">
      <w:proofErr w:type="gramStart"/>
      <w:r>
        <w:t>x</w:t>
      </w:r>
      <w:proofErr w:type="gramEnd"/>
      <w:r>
        <w:t xml:space="preserve"> ve </w:t>
      </w:r>
      <w:proofErr w:type="spellStart"/>
      <w:r>
        <w:t>Zx</w:t>
      </w:r>
      <w:proofErr w:type="spellEnd"/>
      <w:r>
        <w:t>;      a</w:t>
      </w:r>
      <w:r>
        <w:t>ynı şekilde</w:t>
      </w:r>
      <w:r>
        <w:t xml:space="preserve"> </w:t>
      </w:r>
      <w:proofErr w:type="spellStart"/>
      <w:r>
        <w:t>cizilecek</w:t>
      </w:r>
      <w:proofErr w:type="spellEnd"/>
    </w:p>
    <w:p w:rsidR="00FE5BA4" w:rsidRDefault="00FE5BA4">
      <w:proofErr w:type="gramStart"/>
      <w:r>
        <w:t>y</w:t>
      </w:r>
      <w:proofErr w:type="gramEnd"/>
      <w:r>
        <w:t xml:space="preserve"> ve </w:t>
      </w:r>
      <w:proofErr w:type="spellStart"/>
      <w:r>
        <w:t>Zy</w:t>
      </w:r>
      <w:proofErr w:type="spellEnd"/>
      <w:r>
        <w:t xml:space="preserve">;       </w:t>
      </w:r>
      <w:r>
        <w:t xml:space="preserve">aynı şekilde </w:t>
      </w:r>
      <w:r>
        <w:t>çizilecek</w:t>
      </w:r>
    </w:p>
    <w:p w:rsidR="00FE5BA4" w:rsidRDefault="00FE5BA4">
      <w:proofErr w:type="gramStart"/>
      <w:r>
        <w:t>z  ve</w:t>
      </w:r>
      <w:proofErr w:type="gramEnd"/>
      <w:r>
        <w:t xml:space="preserve">  </w:t>
      </w:r>
      <w:proofErr w:type="spellStart"/>
      <w:r>
        <w:t>Zz</w:t>
      </w:r>
      <w:proofErr w:type="spellEnd"/>
      <w:r>
        <w:t xml:space="preserve">      </w:t>
      </w:r>
      <w:r>
        <w:t xml:space="preserve">aynı şekilde </w:t>
      </w:r>
      <w:r>
        <w:t>çizilecek</w:t>
      </w:r>
    </w:p>
    <w:p w:rsidR="00FE5BA4" w:rsidRDefault="00FE5BA4">
      <w:proofErr w:type="gramStart"/>
      <w:r>
        <w:t>U  ve</w:t>
      </w:r>
      <w:proofErr w:type="gramEnd"/>
      <w:r>
        <w:t xml:space="preserve"> </w:t>
      </w:r>
      <w:proofErr w:type="spellStart"/>
      <w:r>
        <w:t>Zu</w:t>
      </w:r>
      <w:proofErr w:type="spellEnd"/>
      <w:r>
        <w:t xml:space="preserve">    </w:t>
      </w:r>
      <w:r>
        <w:t xml:space="preserve">aynı şekilde </w:t>
      </w:r>
      <w:r>
        <w:t>çizilecek</w:t>
      </w:r>
    </w:p>
    <w:p w:rsidR="00FE5BA4" w:rsidRDefault="00FE5BA4">
      <w:r>
        <w:t xml:space="preserve">V ve </w:t>
      </w:r>
      <w:proofErr w:type="spellStart"/>
      <w:r>
        <w:t>Zv</w:t>
      </w:r>
      <w:proofErr w:type="spellEnd"/>
      <w:r>
        <w:t xml:space="preserve">   </w:t>
      </w:r>
      <w:r>
        <w:t xml:space="preserve">aynı şekilde </w:t>
      </w:r>
      <w:r>
        <w:t>çizilecek</w:t>
      </w:r>
    </w:p>
    <w:p w:rsidR="00FE5BA4" w:rsidRDefault="00FE5BA4">
      <w:r>
        <w:t xml:space="preserve">W ve </w:t>
      </w:r>
      <w:proofErr w:type="spellStart"/>
      <w:r>
        <w:t>Zw</w:t>
      </w:r>
      <w:proofErr w:type="spellEnd"/>
      <w:r>
        <w:t xml:space="preserve">  </w:t>
      </w:r>
      <w:r>
        <w:t>aynı şekilde cizilecek</w:t>
      </w:r>
      <w:bookmarkStart w:id="0" w:name="_GoBack"/>
      <w:bookmarkEnd w:id="0"/>
    </w:p>
    <w:sectPr w:rsidR="00FE5BA4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Verdana">
    <w:panose1 w:val="020B0604030504040204"/>
    <w:charset w:val="A2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A2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E5BA4"/>
    <w:rsid w:val="001C0EE3"/>
    <w:rsid w:val="00FE5B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21B95C1"/>
  <w15:chartTrackingRefBased/>
  <w15:docId w15:val="{1A7A2F6A-80AA-4272-8DB3-110F8E21E0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35</Words>
  <Characters>203</Characters>
  <Application>Microsoft Office Word</Application>
  <DocSecurity>0</DocSecurity>
  <Lines>1</Lines>
  <Paragraphs>1</Paragraphs>
  <ScaleCrop>false</ScaleCrop>
  <Company/>
  <LinksUpToDate>false</LinksUpToDate>
  <CharactersWithSpaces>2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engiz Hacızade</dc:creator>
  <cp:keywords/>
  <dc:description/>
  <cp:lastModifiedBy>Cengiz Hacızade</cp:lastModifiedBy>
  <cp:revision>1</cp:revision>
  <dcterms:created xsi:type="dcterms:W3CDTF">2020-05-07T08:33:00Z</dcterms:created>
  <dcterms:modified xsi:type="dcterms:W3CDTF">2020-05-07T08:39:00Z</dcterms:modified>
</cp:coreProperties>
</file>